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48ED" w:rsidRPr="00406E6B" w:rsidRDefault="000B300C" w:rsidP="007D48ED">
      <w:pPr>
        <w:spacing w:line="360" w:lineRule="auto"/>
        <w:jc w:val="center"/>
        <w:rPr>
          <w:b/>
          <w:color w:val="FF0000"/>
          <w:sz w:val="32"/>
          <w:szCs w:val="32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="007D48ED">
        <w:rPr>
          <w:b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CFF13E5" wp14:editId="70AB256F">
            <wp:simplePos x="0" y="0"/>
            <wp:positionH relativeFrom="page">
              <wp:posOffset>12573000</wp:posOffset>
            </wp:positionH>
            <wp:positionV relativeFrom="topMargin">
              <wp:posOffset>12674600</wp:posOffset>
            </wp:positionV>
            <wp:extent cx="495300" cy="4953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8ED" w:rsidRPr="000136A0">
        <w:rPr>
          <w:b/>
          <w:sz w:val="32"/>
          <w:szCs w:val="32"/>
        </w:rPr>
        <w:t>0</w:t>
      </w:r>
      <w:r w:rsidR="007D48ED" w:rsidRPr="00406E6B">
        <w:rPr>
          <w:b/>
          <w:color w:val="FF0000"/>
          <w:sz w:val="32"/>
          <w:szCs w:val="32"/>
        </w:rPr>
        <w:t>8</w:t>
      </w:r>
      <w:r w:rsidR="007D48ED" w:rsidRPr="00406E6B">
        <w:rPr>
          <w:b/>
          <w:color w:val="FF0000"/>
          <w:sz w:val="32"/>
          <w:szCs w:val="32"/>
        </w:rPr>
        <w:t>金属与盐溶液反应专题</w:t>
      </w:r>
    </w:p>
    <w:p w:rsidR="00E57F50" w:rsidRPr="00406E6B" w:rsidRDefault="000B300C" w:rsidP="00E57F50">
      <w:pPr>
        <w:spacing w:line="360" w:lineRule="auto"/>
        <w:rPr>
          <w:b/>
          <w:noProof/>
          <w:color w:val="FF0000"/>
          <w:sz w:val="32"/>
          <w:szCs w:val="32"/>
        </w:rPr>
      </w:pPr>
      <w:r w:rsidRPr="00406E6B">
        <w:rPr>
          <w:rFonts w:hint="eastAsia"/>
          <w:b/>
          <w:noProof/>
          <w:color w:val="FF0000"/>
          <w:sz w:val="32"/>
          <w:szCs w:val="32"/>
        </w:rPr>
        <w:t>（</w:t>
      </w:r>
      <w:r w:rsidR="00DF474F" w:rsidRPr="00406E6B">
        <w:rPr>
          <w:rFonts w:hint="eastAsia"/>
          <w:b/>
          <w:noProof/>
          <w:color w:val="FF0000"/>
          <w:sz w:val="32"/>
          <w:szCs w:val="32"/>
        </w:rPr>
        <w:t>原卷</w:t>
      </w:r>
      <w:r w:rsidR="003073E2" w:rsidRPr="00406E6B">
        <w:rPr>
          <w:rFonts w:hint="eastAsia"/>
          <w:b/>
          <w:noProof/>
          <w:color w:val="FF0000"/>
          <w:sz w:val="32"/>
          <w:szCs w:val="32"/>
        </w:rPr>
        <w:t>版</w:t>
      </w:r>
      <w:r w:rsidRPr="00406E6B">
        <w:rPr>
          <w:rFonts w:hint="eastAsia"/>
          <w:b/>
          <w:noProof/>
          <w:color w:val="FF0000"/>
          <w:sz w:val="32"/>
          <w:szCs w:val="32"/>
        </w:rPr>
        <w:t>）</w:t>
      </w:r>
    </w:p>
    <w:p w:rsidR="007D48ED" w:rsidRPr="000136A0" w:rsidRDefault="007D48ED" w:rsidP="007D48ED">
      <w:pPr>
        <w:spacing w:line="360" w:lineRule="auto"/>
        <w:rPr>
          <w:b/>
        </w:rPr>
      </w:pPr>
      <w:bookmarkStart w:id="0" w:name="_GoBack"/>
      <w:bookmarkEnd w:id="0"/>
      <w:r w:rsidRPr="000136A0">
        <w:rPr>
          <w:b/>
        </w:rPr>
        <w:t>一、单选题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1</w:t>
      </w:r>
      <w:r w:rsidRPr="000136A0">
        <w:t>．（</w:t>
      </w:r>
      <w:r w:rsidRPr="000136A0">
        <w:t>2019·</w:t>
      </w:r>
      <w:r w:rsidRPr="000136A0">
        <w:t>河北）将一定量的铁粉加入到含有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和</w:t>
      </w:r>
      <w:r w:rsidRPr="000136A0">
        <w:t>AgNO</w:t>
      </w:r>
      <w:r w:rsidRPr="000136A0">
        <w:rPr>
          <w:vertAlign w:val="subscript"/>
        </w:rPr>
        <w:t>3</w:t>
      </w:r>
      <w:r w:rsidRPr="000136A0">
        <w:t>的废液中，充分反应后过滤，向滤渣中加入稀盐酸，无气泡产生。下列判断正确的是（　　）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A</w:t>
      </w:r>
      <w:r w:rsidRPr="000136A0">
        <w:t>．滤渣中一定含有</w:t>
      </w:r>
      <w:r w:rsidRPr="000136A0">
        <w:t>Ag</w:t>
      </w:r>
      <w:r w:rsidRPr="000136A0">
        <w:t>和</w:t>
      </w:r>
      <w:r w:rsidRPr="000136A0">
        <w:t>Cu</w:t>
      </w:r>
      <w:r w:rsidRPr="000136A0">
        <w:t>，滤液中一定含有</w:t>
      </w:r>
      <w:r w:rsidRPr="000136A0">
        <w:t>Fe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B</w:t>
      </w:r>
      <w:r w:rsidRPr="000136A0">
        <w:t>．滤渣中一定不含</w:t>
      </w:r>
      <w:r w:rsidRPr="000136A0">
        <w:t>Fe</w:t>
      </w:r>
      <w:r w:rsidRPr="000136A0">
        <w:t>，滤液中一定含有</w:t>
      </w:r>
      <w:r w:rsidRPr="000136A0">
        <w:t>Fe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和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C</w:t>
      </w:r>
      <w:r w:rsidRPr="000136A0">
        <w:t>．滤渣中一定含有</w:t>
      </w:r>
      <w:r w:rsidRPr="000136A0">
        <w:t>Ag</w:t>
      </w:r>
      <w:r w:rsidRPr="000136A0">
        <w:t>，滤液中可能含有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和</w:t>
      </w:r>
      <w:r w:rsidRPr="000136A0">
        <w:t>AgNO</w:t>
      </w:r>
      <w:r w:rsidRPr="000136A0">
        <w:rPr>
          <w:vertAlign w:val="subscript"/>
        </w:rPr>
        <w:t>3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D</w:t>
      </w:r>
      <w:r w:rsidRPr="000136A0">
        <w:t>．滤渣中一定含有</w:t>
      </w:r>
      <w:r w:rsidRPr="000136A0">
        <w:t>Ag</w:t>
      </w:r>
      <w:r w:rsidRPr="000136A0">
        <w:t>和</w:t>
      </w:r>
      <w:r w:rsidRPr="000136A0">
        <w:t>Cu</w:t>
      </w:r>
      <w:r w:rsidRPr="000136A0">
        <w:t>，滤液中可能含有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和</w:t>
      </w:r>
      <w:r w:rsidRPr="000136A0">
        <w:t>AgNO</w:t>
      </w:r>
      <w:r w:rsidRPr="000136A0">
        <w:rPr>
          <w:vertAlign w:val="subscript"/>
        </w:rPr>
        <w:t>3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2</w:t>
      </w:r>
      <w:r w:rsidRPr="000136A0">
        <w:t>．（</w:t>
      </w:r>
      <w:r w:rsidRPr="000136A0">
        <w:t>2019·</w:t>
      </w:r>
      <w:r w:rsidRPr="000136A0">
        <w:t>江苏）一定质量的</w:t>
      </w:r>
      <w:r w:rsidRPr="000136A0">
        <w:t>Zn</w:t>
      </w:r>
      <w:r w:rsidRPr="000136A0">
        <w:t>加入到含有</w:t>
      </w:r>
      <w:r w:rsidRPr="000136A0">
        <w:t>Fe(NO</w:t>
      </w:r>
      <w:r w:rsidRPr="000136A0">
        <w:rPr>
          <w:vertAlign w:val="subscript"/>
        </w:rPr>
        <w:t>3</w:t>
      </w:r>
      <w:r w:rsidRPr="000136A0">
        <w:t>)</w:t>
      </w:r>
      <w:r w:rsidRPr="000136A0">
        <w:rPr>
          <w:vertAlign w:val="subscript"/>
        </w:rPr>
        <w:t>2</w:t>
      </w:r>
      <w:r w:rsidRPr="000136A0">
        <w:t>和</w:t>
      </w:r>
      <w:r w:rsidRPr="000136A0">
        <w:t>AgNO</w:t>
      </w:r>
      <w:r w:rsidRPr="000136A0">
        <w:rPr>
          <w:vertAlign w:val="subscript"/>
        </w:rPr>
        <w:t>3</w:t>
      </w:r>
      <w:r w:rsidRPr="000136A0">
        <w:t>两种物质的混合溶液中，充分反应后过滤液仍为浅绿色，下列叙述正确的是（　　）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rPr>
          <w:rFonts w:ascii="宋体" w:hAnsi="宋体" w:cs="宋体" w:hint="eastAsia"/>
        </w:rPr>
        <w:t>①</w:t>
      </w:r>
      <w:r w:rsidRPr="000136A0">
        <w:t>滤液中一定有</w:t>
      </w:r>
      <w:r w:rsidRPr="000136A0">
        <w:t>Zn</w:t>
      </w:r>
      <w:r w:rsidRPr="000136A0">
        <w:rPr>
          <w:vertAlign w:val="superscript"/>
        </w:rPr>
        <w:t>2+</w:t>
      </w:r>
      <w:r w:rsidRPr="000136A0">
        <w:t>、</w:t>
      </w:r>
      <w:r w:rsidRPr="000136A0">
        <w:t>Fe</w:t>
      </w:r>
      <w:r w:rsidRPr="000136A0">
        <w:rPr>
          <w:vertAlign w:val="superscript"/>
        </w:rPr>
        <w:t>2+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rPr>
          <w:rFonts w:ascii="宋体" w:hAnsi="宋体" w:cs="宋体" w:hint="eastAsia"/>
        </w:rPr>
        <w:t>②</w:t>
      </w:r>
      <w:r w:rsidRPr="000136A0">
        <w:t>滤液中可能有</w:t>
      </w:r>
      <w:r w:rsidRPr="000136A0">
        <w:t>Ag</w:t>
      </w:r>
      <w:r w:rsidRPr="000136A0">
        <w:rPr>
          <w:vertAlign w:val="superscript"/>
        </w:rPr>
        <w:t>+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rPr>
          <w:rFonts w:ascii="宋体" w:hAnsi="宋体" w:cs="宋体" w:hint="eastAsia"/>
        </w:rPr>
        <w:t>③</w:t>
      </w:r>
      <w:r w:rsidRPr="000136A0">
        <w:t>滤渣中一定有</w:t>
      </w:r>
      <w:r w:rsidRPr="000136A0">
        <w:t>Ag</w:t>
      </w:r>
      <w:r w:rsidRPr="000136A0">
        <w:t>，可能有</w:t>
      </w:r>
      <w:r w:rsidRPr="000136A0">
        <w:t>Fe</w:t>
      </w:r>
    </w:p>
    <w:p w:rsidR="007D48ED" w:rsidRPr="000136A0" w:rsidRDefault="007D48ED" w:rsidP="007D48E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0136A0">
        <w:t>A</w:t>
      </w:r>
      <w:r w:rsidRPr="000136A0">
        <w:t>．</w:t>
      </w:r>
      <w:r w:rsidRPr="000136A0">
        <w:rPr>
          <w:rFonts w:ascii="宋体" w:hAnsi="宋体" w:cs="宋体" w:hint="eastAsia"/>
        </w:rPr>
        <w:t>①②</w:t>
      </w:r>
      <w:r w:rsidRPr="000136A0">
        <w:tab/>
        <w:t>B</w:t>
      </w:r>
      <w:r w:rsidRPr="000136A0">
        <w:t>．</w:t>
      </w:r>
      <w:r w:rsidRPr="000136A0">
        <w:rPr>
          <w:rFonts w:ascii="宋体" w:hAnsi="宋体" w:cs="宋体" w:hint="eastAsia"/>
        </w:rPr>
        <w:t>①③</w:t>
      </w:r>
      <w:r w:rsidRPr="000136A0">
        <w:tab/>
        <w:t>C</w:t>
      </w:r>
      <w:r w:rsidRPr="000136A0">
        <w:t>．</w:t>
      </w:r>
      <w:r w:rsidRPr="000136A0">
        <w:rPr>
          <w:rFonts w:ascii="宋体" w:hAnsi="宋体" w:cs="宋体" w:hint="eastAsia"/>
        </w:rPr>
        <w:t>②③</w:t>
      </w:r>
      <w:r w:rsidRPr="000136A0">
        <w:tab/>
        <w:t>D</w:t>
      </w:r>
      <w:r w:rsidRPr="000136A0">
        <w:t>．</w:t>
      </w:r>
      <w:r w:rsidRPr="000136A0">
        <w:rPr>
          <w:rFonts w:ascii="宋体" w:hAnsi="宋体" w:cs="宋体" w:hint="eastAsia"/>
        </w:rPr>
        <w:t>①②③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3</w:t>
      </w:r>
      <w:r w:rsidRPr="000136A0">
        <w:t>．（</w:t>
      </w:r>
      <w:r w:rsidRPr="000136A0">
        <w:t>2019·</w:t>
      </w:r>
      <w:r w:rsidRPr="000136A0">
        <w:t>营口模拟）将金属</w:t>
      </w:r>
      <w:r w:rsidRPr="000136A0">
        <w:t>M</w:t>
      </w:r>
      <w:r w:rsidRPr="000136A0">
        <w:t>的粉末放入盛有硝酸铜溶液的烧杯中，充分反应后，溶液呈无色，继续向烧杯中加入一定量的硝酸银溶液，充分反应后过滤，得到滤渣和蓝色滤液。根据上述实验分析，下列说法错误的是</w:t>
      </w:r>
      <w:r w:rsidRPr="000136A0">
        <w:t>(  )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A</w:t>
      </w:r>
      <w:r w:rsidRPr="000136A0">
        <w:t>．金属活动性强弱顺序：</w:t>
      </w:r>
      <w:r w:rsidRPr="000136A0">
        <w:t>M</w:t>
      </w:r>
      <w:r w:rsidRPr="000136A0">
        <w:t>＞</w:t>
      </w:r>
      <w:r w:rsidRPr="000136A0">
        <w:t>Cu</w:t>
      </w:r>
      <w:r w:rsidRPr="000136A0">
        <w:t>＞</w:t>
      </w:r>
      <w:r w:rsidRPr="000136A0">
        <w:t>Ag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B</w:t>
      </w:r>
      <w:r w:rsidRPr="000136A0">
        <w:t>．滤渣中可能有金属</w:t>
      </w:r>
      <w:r w:rsidRPr="000136A0">
        <w:t>M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C</w:t>
      </w:r>
      <w:r w:rsidRPr="000136A0">
        <w:t>．滤液中至少含有两种溶质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D</w:t>
      </w:r>
      <w:r w:rsidRPr="000136A0">
        <w:t>．滤渣中一定有</w:t>
      </w:r>
      <w:r w:rsidRPr="000136A0">
        <w:t>Ag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4</w:t>
      </w:r>
      <w:r w:rsidRPr="000136A0">
        <w:t>．（</w:t>
      </w:r>
      <w:r w:rsidRPr="000136A0">
        <w:t>2020·</w:t>
      </w:r>
      <w:r w:rsidRPr="000136A0">
        <w:t>山东期末）向</w:t>
      </w:r>
      <w:r w:rsidRPr="000136A0">
        <w:t>m</w:t>
      </w:r>
      <w:r w:rsidRPr="000136A0">
        <w:t>克</w:t>
      </w:r>
      <w:r w:rsidRPr="000136A0">
        <w:t>AgNO</w:t>
      </w:r>
      <w:r w:rsidRPr="000136A0">
        <w:rPr>
          <w:vertAlign w:val="subscript"/>
        </w:rPr>
        <w:t>3</w:t>
      </w:r>
      <w:r w:rsidRPr="000136A0">
        <w:t>、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和</w:t>
      </w:r>
      <w:r w:rsidRPr="000136A0">
        <w:t>Fe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的混合溶液中加入</w:t>
      </w:r>
      <w:r w:rsidRPr="000136A0">
        <w:t>Zn</w:t>
      </w:r>
      <w:r w:rsidRPr="000136A0">
        <w:t>，充分反应后过滤，所得滤液质量仍为</w:t>
      </w:r>
      <w:r w:rsidRPr="000136A0">
        <w:t>m</w:t>
      </w:r>
      <w:r w:rsidRPr="000136A0">
        <w:t>克。下列说法正确的是（　　）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A</w:t>
      </w:r>
      <w:r w:rsidRPr="000136A0">
        <w:t>．滤渣中一定有</w:t>
      </w:r>
      <w:r w:rsidRPr="000136A0">
        <w:t>Ag</w:t>
      </w:r>
      <w:r w:rsidRPr="000136A0">
        <w:t>、</w:t>
      </w:r>
      <w:r w:rsidRPr="000136A0">
        <w:t>Cu</w:t>
      </w:r>
      <w:r w:rsidRPr="000136A0">
        <w:t>、</w:t>
      </w:r>
      <w:r w:rsidRPr="000136A0">
        <w:t>Fe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B</w:t>
      </w:r>
      <w:r w:rsidRPr="000136A0">
        <w:t>．滤液中一定没有</w:t>
      </w:r>
      <w:r w:rsidRPr="000136A0">
        <w:t>AgNO</w:t>
      </w:r>
      <w:r w:rsidRPr="000136A0">
        <w:rPr>
          <w:vertAlign w:val="subscript"/>
        </w:rPr>
        <w:t>3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C</w:t>
      </w:r>
      <w:r w:rsidRPr="000136A0">
        <w:t>．滤液中一定含有</w:t>
      </w:r>
      <w:r w:rsidRPr="000136A0">
        <w:t>Zn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、</w:t>
      </w:r>
      <w:r w:rsidRPr="000136A0">
        <w:t>Fe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D</w:t>
      </w:r>
      <w:r w:rsidRPr="000136A0">
        <w:t>．该过程至少发生了三个化学反应</w:t>
      </w:r>
    </w:p>
    <w:p w:rsidR="007D48ED" w:rsidRPr="000136A0" w:rsidRDefault="007D48ED" w:rsidP="007D48ED">
      <w:pPr>
        <w:spacing w:line="360" w:lineRule="auto"/>
        <w:ind w:firstLine="15"/>
        <w:jc w:val="left"/>
        <w:textAlignment w:val="center"/>
      </w:pPr>
      <w:r w:rsidRPr="000136A0">
        <w:lastRenderedPageBreak/>
        <w:t>5</w:t>
      </w:r>
      <w:r w:rsidRPr="000136A0">
        <w:t>．（</w:t>
      </w:r>
      <w:r w:rsidRPr="000136A0">
        <w:t>2019·</w:t>
      </w:r>
      <w:r w:rsidRPr="000136A0">
        <w:t>呼伦贝尔期末）小</w:t>
      </w:r>
      <w:proofErr w:type="gramStart"/>
      <w:r w:rsidRPr="000136A0">
        <w:t>东同学</w:t>
      </w:r>
      <w:proofErr w:type="gramEnd"/>
      <w:r w:rsidRPr="000136A0">
        <w:t>向盛有硝酸锌和硝酸银混合液的烧杯中加入一定量的铁粉，反应停止后过滤，向滤渣中加入稀盐酸，有气泡产生，下列说法正确的是（　　）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A</w:t>
      </w:r>
      <w:r w:rsidRPr="000136A0">
        <w:t>．滤液中一定含有硝酸亚铁，一定没有硝酸银和硝酸</w:t>
      </w:r>
      <w:proofErr w:type="gramStart"/>
      <w:r w:rsidRPr="000136A0">
        <w:t>锌</w:t>
      </w:r>
      <w:proofErr w:type="gramEnd"/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B</w:t>
      </w:r>
      <w:r w:rsidRPr="000136A0">
        <w:t>．滤液中一定含有硝酸锌，一定没有硝酸亚铁和硝酸银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C</w:t>
      </w:r>
      <w:r w:rsidRPr="000136A0">
        <w:t>．滤渣中一定含有银和铁，一定没有</w:t>
      </w:r>
      <w:proofErr w:type="gramStart"/>
      <w:r w:rsidRPr="000136A0">
        <w:t>锌</w:t>
      </w:r>
      <w:proofErr w:type="gramEnd"/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D</w:t>
      </w:r>
      <w:r w:rsidRPr="000136A0">
        <w:t>．反应后滤液的质量大于反应前溶液的质量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6</w:t>
      </w:r>
      <w:r w:rsidRPr="000136A0">
        <w:t>．（</w:t>
      </w:r>
      <w:r w:rsidRPr="000136A0">
        <w:t>2019·</w:t>
      </w:r>
      <w:r w:rsidRPr="000136A0">
        <w:t>河南模拟）向</w:t>
      </w:r>
      <w:r w:rsidRPr="000136A0">
        <w:t>AgNO</w:t>
      </w:r>
      <w:r w:rsidRPr="000136A0">
        <w:rPr>
          <w:vertAlign w:val="subscript"/>
        </w:rPr>
        <w:t>3</w:t>
      </w:r>
      <w:r w:rsidRPr="000136A0">
        <w:t>、</w:t>
      </w:r>
      <w:r w:rsidRPr="000136A0">
        <w:t>Cu(NO</w:t>
      </w:r>
      <w:r w:rsidRPr="000136A0">
        <w:rPr>
          <w:vertAlign w:val="subscript"/>
        </w:rPr>
        <w:t>3</w:t>
      </w:r>
      <w:r w:rsidRPr="000136A0">
        <w:t>)</w:t>
      </w:r>
      <w:r w:rsidRPr="000136A0">
        <w:rPr>
          <w:vertAlign w:val="subscript"/>
        </w:rPr>
        <w:t>2</w:t>
      </w:r>
      <w:r w:rsidRPr="000136A0">
        <w:t>、</w:t>
      </w:r>
      <w:r w:rsidRPr="000136A0">
        <w:t>Mg(NO</w:t>
      </w:r>
      <w:r w:rsidRPr="000136A0">
        <w:rPr>
          <w:vertAlign w:val="subscript"/>
        </w:rPr>
        <w:t>3</w:t>
      </w:r>
      <w:r w:rsidRPr="000136A0">
        <w:t>)</w:t>
      </w:r>
      <w:r w:rsidRPr="000136A0">
        <w:rPr>
          <w:vertAlign w:val="subscript"/>
        </w:rPr>
        <w:t>2</w:t>
      </w:r>
      <w:r w:rsidRPr="000136A0">
        <w:t>的混合物溶液中加入一些锌粉，完全反应后过滤．不可能存在的情况是</w:t>
      </w:r>
      <w:r w:rsidRPr="000136A0">
        <w:t>(  )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A</w:t>
      </w:r>
      <w:r w:rsidRPr="000136A0">
        <w:t>．滤纸上有</w:t>
      </w:r>
      <w:r w:rsidRPr="000136A0">
        <w:t>Ag</w:t>
      </w:r>
      <w:r w:rsidRPr="000136A0">
        <w:t>，滤液中有</w:t>
      </w:r>
      <w:r w:rsidRPr="000136A0">
        <w:t>Ag</w:t>
      </w:r>
      <w:r w:rsidRPr="000136A0">
        <w:rPr>
          <w:vertAlign w:val="superscript"/>
        </w:rPr>
        <w:t>+</w:t>
      </w:r>
      <w:r w:rsidRPr="000136A0">
        <w:t>、</w:t>
      </w:r>
      <w:r w:rsidRPr="000136A0">
        <w:t>Cu</w:t>
      </w:r>
      <w:r w:rsidRPr="000136A0">
        <w:rPr>
          <w:vertAlign w:val="superscript"/>
        </w:rPr>
        <w:t>2+</w:t>
      </w:r>
      <w:r w:rsidRPr="000136A0">
        <w:t>、</w:t>
      </w:r>
      <w:r w:rsidRPr="000136A0">
        <w:t>Zn</w:t>
      </w:r>
      <w:r w:rsidRPr="000136A0">
        <w:rPr>
          <w:vertAlign w:val="superscript"/>
        </w:rPr>
        <w:t>2+</w:t>
      </w:r>
      <w:r w:rsidRPr="000136A0">
        <w:t>、</w:t>
      </w:r>
      <w:r w:rsidRPr="000136A0">
        <w:t>Mg</w:t>
      </w:r>
      <w:r w:rsidRPr="000136A0">
        <w:rPr>
          <w:vertAlign w:val="superscript"/>
        </w:rPr>
        <w:t>2+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B</w:t>
      </w:r>
      <w:r w:rsidRPr="000136A0">
        <w:t>．滤纸上有</w:t>
      </w:r>
      <w:r w:rsidRPr="000136A0">
        <w:t>Ag</w:t>
      </w:r>
      <w:r w:rsidRPr="000136A0">
        <w:t>、</w:t>
      </w:r>
      <w:r w:rsidRPr="000136A0">
        <w:t>Cu</w:t>
      </w:r>
      <w:r w:rsidRPr="000136A0">
        <w:t>，滤液中有</w:t>
      </w:r>
      <w:r w:rsidRPr="000136A0">
        <w:t>Zn</w:t>
      </w:r>
      <w:r w:rsidRPr="000136A0">
        <w:rPr>
          <w:vertAlign w:val="superscript"/>
        </w:rPr>
        <w:t>2+</w:t>
      </w:r>
      <w:r w:rsidRPr="000136A0">
        <w:t>、</w:t>
      </w:r>
      <w:r w:rsidRPr="000136A0">
        <w:t>Mg</w:t>
      </w:r>
      <w:r w:rsidRPr="000136A0">
        <w:rPr>
          <w:vertAlign w:val="superscript"/>
        </w:rPr>
        <w:t>2+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C</w:t>
      </w:r>
      <w:r w:rsidRPr="000136A0">
        <w:t>．滤纸上有</w:t>
      </w:r>
      <w:r w:rsidRPr="000136A0">
        <w:t>Ag</w:t>
      </w:r>
      <w:r w:rsidRPr="000136A0">
        <w:t>、</w:t>
      </w:r>
      <w:r w:rsidRPr="000136A0">
        <w:t>Cu</w:t>
      </w:r>
      <w:r w:rsidRPr="000136A0">
        <w:t>、</w:t>
      </w:r>
      <w:r w:rsidRPr="000136A0">
        <w:t>Zn</w:t>
      </w:r>
      <w:r w:rsidRPr="000136A0">
        <w:t>，滤液中有</w:t>
      </w:r>
      <w:r w:rsidRPr="000136A0">
        <w:t>Zn</w:t>
      </w:r>
      <w:r w:rsidRPr="000136A0">
        <w:rPr>
          <w:vertAlign w:val="superscript"/>
        </w:rPr>
        <w:t>2+</w:t>
      </w:r>
      <w:r w:rsidRPr="000136A0">
        <w:t>、</w:t>
      </w:r>
      <w:r w:rsidRPr="000136A0">
        <w:t>Mg</w:t>
      </w:r>
      <w:r w:rsidRPr="000136A0">
        <w:rPr>
          <w:vertAlign w:val="superscript"/>
        </w:rPr>
        <w:t>2+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D</w:t>
      </w:r>
      <w:r w:rsidRPr="000136A0">
        <w:t>．滤纸上有</w:t>
      </w:r>
      <w:r w:rsidRPr="000136A0">
        <w:t>Ag</w:t>
      </w:r>
      <w:r w:rsidRPr="000136A0">
        <w:t>、</w:t>
      </w:r>
      <w:r w:rsidRPr="000136A0">
        <w:t>Cu</w:t>
      </w:r>
      <w:r w:rsidRPr="000136A0">
        <w:t>、</w:t>
      </w:r>
      <w:r w:rsidRPr="000136A0">
        <w:t>Zn</w:t>
      </w:r>
      <w:r w:rsidRPr="000136A0">
        <w:t>、</w:t>
      </w:r>
      <w:r w:rsidRPr="000136A0">
        <w:t>Mg</w:t>
      </w:r>
      <w:r w:rsidRPr="000136A0">
        <w:t>，滤液中有</w:t>
      </w:r>
      <w:r w:rsidRPr="000136A0">
        <w:t>Zn</w:t>
      </w:r>
      <w:r w:rsidRPr="000136A0">
        <w:rPr>
          <w:vertAlign w:val="superscript"/>
        </w:rPr>
        <w:t>2+</w:t>
      </w:r>
    </w:p>
    <w:p w:rsidR="007D48ED" w:rsidRPr="000136A0" w:rsidRDefault="007D48ED" w:rsidP="007D48ED">
      <w:pPr>
        <w:spacing w:line="360" w:lineRule="auto"/>
      </w:pPr>
    </w:p>
    <w:p w:rsidR="007D48ED" w:rsidRDefault="007D48ED" w:rsidP="007D48ED">
      <w:pPr>
        <w:spacing w:line="360" w:lineRule="auto"/>
      </w:pPr>
    </w:p>
    <w:p w:rsidR="007D48ED" w:rsidRPr="000136A0" w:rsidRDefault="007D48ED" w:rsidP="007D48ED">
      <w:pPr>
        <w:spacing w:line="360" w:lineRule="auto"/>
      </w:pPr>
    </w:p>
    <w:p w:rsidR="007D48ED" w:rsidRPr="000136A0" w:rsidRDefault="007D48ED" w:rsidP="007D48ED">
      <w:pPr>
        <w:spacing w:line="360" w:lineRule="auto"/>
        <w:rPr>
          <w:b/>
        </w:rPr>
      </w:pPr>
      <w:r w:rsidRPr="000136A0">
        <w:rPr>
          <w:b/>
        </w:rPr>
        <w:t>二、填空题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7</w:t>
      </w:r>
      <w:r w:rsidRPr="000136A0">
        <w:t>．（</w:t>
      </w:r>
      <w:r w:rsidRPr="000136A0">
        <w:t>2019·</w:t>
      </w:r>
      <w:r w:rsidRPr="000136A0">
        <w:t>河南模拟）某化学兴趣小组向一定量</w:t>
      </w:r>
      <w:r w:rsidRPr="000136A0">
        <w:t>AgNO</w:t>
      </w:r>
      <w:r w:rsidRPr="000136A0">
        <w:rPr>
          <w:vertAlign w:val="subscript"/>
        </w:rPr>
        <w:t>3</w:t>
      </w:r>
      <w:r w:rsidRPr="000136A0">
        <w:t>、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、</w:t>
      </w:r>
      <w:r w:rsidRPr="000136A0">
        <w:t>Al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3</w:t>
      </w:r>
      <w:r w:rsidRPr="000136A0">
        <w:t>混合溶液中加入一定量的锌粉，充分反应后过滤，滤液呈蓝色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1</w:t>
      </w:r>
      <w:r w:rsidRPr="000136A0">
        <w:t>）向滤渣上滴加稀盐酸，</w:t>
      </w:r>
      <w:r w:rsidRPr="000136A0">
        <w:t>_____</w:t>
      </w:r>
      <w:r w:rsidRPr="000136A0">
        <w:t>（填</w:t>
      </w:r>
      <w:r w:rsidRPr="000136A0">
        <w:t>“</w:t>
      </w:r>
      <w:r w:rsidRPr="000136A0">
        <w:t>有</w:t>
      </w:r>
      <w:r w:rsidRPr="000136A0">
        <w:t>”</w:t>
      </w:r>
      <w:r w:rsidRPr="000136A0">
        <w:t>或</w:t>
      </w:r>
      <w:r w:rsidRPr="000136A0">
        <w:t>“</w:t>
      </w:r>
      <w:r w:rsidRPr="000136A0">
        <w:t>没有</w:t>
      </w:r>
      <w:r w:rsidRPr="000136A0">
        <w:t>”</w:t>
      </w:r>
      <w:r w:rsidRPr="000136A0">
        <w:t>）气泡产生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2</w:t>
      </w:r>
      <w:r w:rsidRPr="000136A0">
        <w:t>）滤液中一定含有的溶质是</w:t>
      </w:r>
      <w:r w:rsidRPr="000136A0">
        <w:t>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3</w:t>
      </w:r>
      <w:r w:rsidRPr="000136A0">
        <w:t>）写出一定发生的化学反应方程式</w:t>
      </w:r>
      <w:r w:rsidRPr="000136A0">
        <w:t>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8</w:t>
      </w:r>
      <w:r w:rsidRPr="000136A0">
        <w:t>．（</w:t>
      </w:r>
      <w:r w:rsidRPr="000136A0">
        <w:t>2019·</w:t>
      </w:r>
      <w:r w:rsidRPr="000136A0">
        <w:t>河南模拟）将锌粉加入到一定质量</w:t>
      </w:r>
      <w:r w:rsidRPr="000136A0">
        <w:t>Cu(NO</w:t>
      </w:r>
      <w:r w:rsidRPr="000136A0">
        <w:rPr>
          <w:vertAlign w:val="subscript"/>
        </w:rPr>
        <w:t>3</w:t>
      </w:r>
      <w:r w:rsidRPr="000136A0">
        <w:t>)</w:t>
      </w:r>
      <w:r w:rsidRPr="000136A0">
        <w:rPr>
          <w:vertAlign w:val="subscript"/>
        </w:rPr>
        <w:t>2</w:t>
      </w:r>
      <w:r w:rsidRPr="000136A0">
        <w:t>和</w:t>
      </w:r>
      <w:r w:rsidRPr="000136A0">
        <w:t>AgNO</w:t>
      </w:r>
      <w:r w:rsidRPr="000136A0">
        <w:rPr>
          <w:vertAlign w:val="subscript"/>
        </w:rPr>
        <w:t>3</w:t>
      </w:r>
      <w:r w:rsidRPr="000136A0">
        <w:t>的混合溶液中，充分反应后过滤，可以得到溶液和固体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(1)</w:t>
      </w:r>
      <w:r w:rsidRPr="000136A0">
        <w:t>写出会导致溶液质量变小的有关反应的化学方程式</w:t>
      </w:r>
      <w:r w:rsidRPr="000136A0">
        <w:t>______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(2)</w:t>
      </w:r>
      <w:r w:rsidRPr="000136A0">
        <w:t>若所得溶液中只含有一种溶质，请分析所得固体的成分</w:t>
      </w:r>
      <w:r w:rsidRPr="000136A0">
        <w:t>________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9</w:t>
      </w:r>
      <w:r w:rsidRPr="000136A0">
        <w:t>．（</w:t>
      </w:r>
      <w:r w:rsidRPr="000136A0">
        <w:t>2019·</w:t>
      </w:r>
      <w:r w:rsidRPr="000136A0">
        <w:t>河南模拟）向含有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和</w:t>
      </w:r>
      <w:r w:rsidRPr="000136A0">
        <w:t>AgNO</w:t>
      </w:r>
      <w:r w:rsidRPr="000136A0">
        <w:rPr>
          <w:vertAlign w:val="subscript"/>
        </w:rPr>
        <w:t>3</w:t>
      </w:r>
      <w:r w:rsidRPr="000136A0">
        <w:t>的混合溶液中加入一定量的锌粉，充分反应后过滤，滤液呈蓝色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1</w:t>
      </w:r>
      <w:r w:rsidRPr="000136A0">
        <w:t>）写出一定发生的反应的化学方程式</w:t>
      </w:r>
      <w:r w:rsidRPr="000136A0">
        <w:t>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2</w:t>
      </w:r>
      <w:r w:rsidRPr="000136A0">
        <w:t>）请分析过滤后所得滤液溶质的成分</w:t>
      </w:r>
      <w:r w:rsidRPr="000136A0">
        <w:t>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lastRenderedPageBreak/>
        <w:t>10</w:t>
      </w:r>
      <w:r w:rsidRPr="000136A0">
        <w:t>．（</w:t>
      </w:r>
      <w:r w:rsidRPr="000136A0">
        <w:t>2019·</w:t>
      </w:r>
      <w:r w:rsidRPr="000136A0">
        <w:t>河南模拟）在</w:t>
      </w:r>
      <w:r w:rsidRPr="000136A0">
        <w:t>Cu(NO</w:t>
      </w:r>
      <w:r w:rsidRPr="000136A0">
        <w:rPr>
          <w:vertAlign w:val="subscript"/>
        </w:rPr>
        <w:t>3</w:t>
      </w:r>
      <w:r w:rsidRPr="000136A0">
        <w:t>)</w:t>
      </w:r>
      <w:r w:rsidRPr="000136A0">
        <w:rPr>
          <w:vertAlign w:val="subscript"/>
        </w:rPr>
        <w:t>2</w:t>
      </w:r>
      <w:r w:rsidRPr="000136A0">
        <w:t>、</w:t>
      </w:r>
      <w:r w:rsidRPr="000136A0">
        <w:t>Mg(NO</w:t>
      </w:r>
      <w:r w:rsidRPr="000136A0">
        <w:rPr>
          <w:vertAlign w:val="subscript"/>
        </w:rPr>
        <w:t>3</w:t>
      </w:r>
      <w:r w:rsidRPr="000136A0">
        <w:t>)</w:t>
      </w:r>
      <w:r w:rsidRPr="000136A0">
        <w:rPr>
          <w:vertAlign w:val="subscript"/>
        </w:rPr>
        <w:t>2</w:t>
      </w:r>
      <w:r w:rsidRPr="000136A0">
        <w:t>和</w:t>
      </w:r>
      <w:r w:rsidRPr="000136A0">
        <w:t>AgNO</w:t>
      </w:r>
      <w:r w:rsidRPr="000136A0">
        <w:rPr>
          <w:vertAlign w:val="subscript"/>
        </w:rPr>
        <w:t>3</w:t>
      </w:r>
      <w:r w:rsidRPr="000136A0">
        <w:t>的混合溶液中加入一定质量的锌粉，充分反应后过滤，向过滤后的溶液中滴加盐酸，无明显现象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1</w:t>
      </w:r>
      <w:r w:rsidRPr="000136A0">
        <w:t>）则过滤后溶液中一定含有哪些溶质？</w:t>
      </w:r>
      <w:r w:rsidRPr="000136A0">
        <w:t>_____________________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2</w:t>
      </w:r>
      <w:r w:rsidRPr="000136A0">
        <w:t>）请写出可能发生反应的化学方程式。</w:t>
      </w:r>
      <w:r w:rsidRPr="000136A0">
        <w:t>_____________________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11</w:t>
      </w:r>
      <w:r w:rsidRPr="000136A0">
        <w:t>．（</w:t>
      </w:r>
      <w:r w:rsidRPr="000136A0">
        <w:t>2019·</w:t>
      </w:r>
      <w:r w:rsidRPr="000136A0">
        <w:t>河南模拟）将一定量的锌粉加入到硫酸亚铁、硫酸铜的混合溶液中，一段时间后过滤，向滤渣中加入稀盐酸，观察到有气泡产生，则滤渣中一定含有</w:t>
      </w:r>
      <w:r w:rsidRPr="000136A0">
        <w:t>_____</w:t>
      </w:r>
      <w:r w:rsidRPr="000136A0">
        <w:t>，滤液中一定含有的溶质有</w:t>
      </w:r>
      <w:r w:rsidRPr="000136A0">
        <w:t>_____</w:t>
      </w:r>
      <w:r w:rsidRPr="000136A0">
        <w:t>，反应后溶液质量</w:t>
      </w:r>
      <w:r w:rsidRPr="000136A0">
        <w:t>_____</w:t>
      </w:r>
      <w:r w:rsidRPr="000136A0">
        <w:t>（填</w:t>
      </w:r>
      <w:r w:rsidRPr="000136A0">
        <w:t>“</w:t>
      </w:r>
      <w:r w:rsidRPr="000136A0">
        <w:t>增大</w:t>
      </w:r>
      <w:r w:rsidRPr="000136A0">
        <w:t>”“</w:t>
      </w:r>
      <w:r w:rsidRPr="000136A0">
        <w:t>减小</w:t>
      </w:r>
      <w:r w:rsidRPr="000136A0">
        <w:t>”</w:t>
      </w:r>
      <w:r w:rsidRPr="000136A0">
        <w:t>或</w:t>
      </w:r>
      <w:r w:rsidRPr="000136A0">
        <w:t>“</w:t>
      </w:r>
      <w:r w:rsidRPr="000136A0">
        <w:t>不变</w:t>
      </w:r>
      <w:r w:rsidRPr="000136A0">
        <w:t>”</w:t>
      </w:r>
      <w:r w:rsidRPr="000136A0">
        <w:t>）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12</w:t>
      </w:r>
      <w:r w:rsidRPr="000136A0">
        <w:t>．（</w:t>
      </w:r>
      <w:r w:rsidRPr="000136A0">
        <w:t>2019·</w:t>
      </w:r>
      <w:r w:rsidRPr="000136A0">
        <w:t>河南模拟）将锌粉和铁粉加入到一定量的含有</w:t>
      </w:r>
      <w:r>
        <w:object w:dxaOrig="105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52.5pt;height:19.5pt" o:ole="">
            <v:imagedata r:id="rId9" o:title="eqIdb697a11424894486a8feb295f6086af5"/>
          </v:shape>
          <o:OLEObject Type="Embed" ProgID="Equation.DSMT4" ShapeID="_x0000_i1025" DrawAspect="Content" ObjectID="_1639500446" r:id="rId10"/>
        </w:object>
      </w:r>
      <w:r w:rsidRPr="000136A0">
        <w:t>和</w:t>
      </w:r>
      <w:r>
        <w:object w:dxaOrig="780" w:dyaOrig="360">
          <v:shape id="_x0000_i1026" type="#_x0000_t75" alt="学科网(www.zxxk.com)--教育资源门户，提供试题试卷、教案、课件、教学论文、素材等各类教学资源库下载，还有大量丰富的教学资讯！" style="width:39pt;height:18pt" o:ole="">
            <v:imagedata r:id="rId11" o:title="eqId1bd97724bb2d424aac37a4c8c05ff7f9"/>
          </v:shape>
          <o:OLEObject Type="Embed" ProgID="Equation.DSMT4" ShapeID="_x0000_i1026" DrawAspect="Content" ObjectID="_1639500447" r:id="rId12"/>
        </w:object>
      </w:r>
      <w:r w:rsidRPr="000136A0">
        <w:t>的混合溶液中，充分反应后过滤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1</w:t>
      </w:r>
      <w:r w:rsidRPr="000136A0">
        <w:t>）若滤液为浅绿色，请分析滤渣的成分</w:t>
      </w:r>
      <w:r w:rsidRPr="000136A0">
        <w:t>___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2</w:t>
      </w:r>
      <w:r w:rsidRPr="000136A0">
        <w:t>）若滤渣中含有三种金属，请分析滤液的成分</w:t>
      </w:r>
      <w:r w:rsidRPr="000136A0">
        <w:t>___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13</w:t>
      </w:r>
      <w:r w:rsidRPr="000136A0">
        <w:t>．（</w:t>
      </w:r>
      <w:r w:rsidRPr="000136A0">
        <w:t>2019·</w:t>
      </w:r>
      <w:r w:rsidRPr="000136A0">
        <w:t>河南模拟）在一定质量</w:t>
      </w:r>
      <w:r w:rsidRPr="000136A0">
        <w:t xml:space="preserve"> Mg(NO</w:t>
      </w:r>
      <w:r w:rsidRPr="000136A0">
        <w:rPr>
          <w:vertAlign w:val="subscript"/>
        </w:rPr>
        <w:t>3</w:t>
      </w:r>
      <w:r w:rsidRPr="000136A0">
        <w:t>)</w:t>
      </w:r>
      <w:r w:rsidRPr="000136A0">
        <w:rPr>
          <w:vertAlign w:val="subscript"/>
        </w:rPr>
        <w:t>2</w:t>
      </w:r>
      <w:r w:rsidRPr="000136A0">
        <w:t xml:space="preserve"> </w:t>
      </w:r>
      <w:r w:rsidRPr="000136A0">
        <w:t>和</w:t>
      </w:r>
      <w:r w:rsidRPr="000136A0">
        <w:t xml:space="preserve"> AgNO</w:t>
      </w:r>
      <w:r w:rsidRPr="000136A0">
        <w:rPr>
          <w:vertAlign w:val="subscript"/>
        </w:rPr>
        <w:t>3</w:t>
      </w:r>
      <w:r w:rsidRPr="000136A0">
        <w:t xml:space="preserve"> </w:t>
      </w:r>
      <w:r w:rsidRPr="000136A0">
        <w:t>的混合溶液中加入锌粉和铝粉，充分反应后，</w:t>
      </w:r>
      <w:r w:rsidRPr="000136A0">
        <w:t xml:space="preserve"> </w:t>
      </w:r>
      <w:r w:rsidRPr="000136A0">
        <w:t>过滤，可得到固体和溶液。反应后溶液的质量</w:t>
      </w:r>
      <w:r w:rsidRPr="000136A0">
        <w:t>_____(</w:t>
      </w:r>
      <w:r w:rsidRPr="000136A0">
        <w:t>填</w:t>
      </w:r>
      <w:r w:rsidRPr="000136A0">
        <w:t>“</w:t>
      </w:r>
      <w:r w:rsidRPr="000136A0">
        <w:t>增大</w:t>
      </w:r>
      <w:r w:rsidRPr="000136A0">
        <w:t>”</w:t>
      </w:r>
      <w:r w:rsidRPr="000136A0">
        <w:t>或</w:t>
      </w:r>
      <w:r w:rsidRPr="000136A0">
        <w:t>“</w:t>
      </w:r>
      <w:r w:rsidRPr="000136A0">
        <w:t>减</w:t>
      </w:r>
      <w:r w:rsidRPr="000136A0">
        <w:t xml:space="preserve"> </w:t>
      </w:r>
      <w:r w:rsidRPr="000136A0">
        <w:t>小</w:t>
      </w:r>
      <w:r w:rsidRPr="000136A0">
        <w:t>)</w:t>
      </w:r>
      <w:r w:rsidRPr="000136A0">
        <w:t>若固体中含有三种金属，则此时溶液中的溶质是</w:t>
      </w:r>
      <w:r w:rsidRPr="000136A0">
        <w:t>_________</w:t>
      </w:r>
      <w:r w:rsidRPr="000136A0">
        <w:t>，请写出</w:t>
      </w:r>
      <w:proofErr w:type="gramStart"/>
      <w:r w:rsidRPr="000136A0">
        <w:t>一</w:t>
      </w:r>
      <w:proofErr w:type="gramEnd"/>
      <w:r w:rsidRPr="000136A0">
        <w:t xml:space="preserve"> </w:t>
      </w:r>
      <w:r w:rsidRPr="000136A0">
        <w:t>定会发生的化学反应方程式</w:t>
      </w:r>
      <w:r w:rsidRPr="000136A0">
        <w:t>_________</w:t>
      </w:r>
      <w:r w:rsidRPr="000136A0">
        <w:t>。</w:t>
      </w:r>
    </w:p>
    <w:p w:rsidR="007D48ED" w:rsidRPr="000136A0" w:rsidRDefault="007D48ED" w:rsidP="007D48ED">
      <w:pPr>
        <w:spacing w:line="360" w:lineRule="auto"/>
      </w:pPr>
    </w:p>
    <w:p w:rsidR="007D48ED" w:rsidRPr="000136A0" w:rsidRDefault="007D48ED" w:rsidP="007D48ED">
      <w:pPr>
        <w:spacing w:line="360" w:lineRule="auto"/>
        <w:rPr>
          <w:b/>
        </w:rPr>
      </w:pPr>
      <w:r w:rsidRPr="000136A0">
        <w:rPr>
          <w:b/>
        </w:rPr>
        <w:t>三、简答题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14</w:t>
      </w:r>
      <w:r w:rsidRPr="000136A0">
        <w:t>．（</w:t>
      </w:r>
      <w:r w:rsidRPr="000136A0">
        <w:t>2019·</w:t>
      </w:r>
      <w:r w:rsidRPr="000136A0">
        <w:t>河南模拟）向一定质量的</w:t>
      </w:r>
      <w:r w:rsidRPr="000136A0">
        <w:t>AgNO</w:t>
      </w:r>
      <w:r w:rsidRPr="000136A0">
        <w:rPr>
          <w:vertAlign w:val="subscript"/>
        </w:rPr>
        <w:t>3</w:t>
      </w:r>
      <w:r w:rsidRPr="000136A0">
        <w:t>和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的混合溶液中加入锌，溶液质量与所加锌的质量关系如图所示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1</w:t>
      </w:r>
      <w:r w:rsidRPr="000136A0">
        <w:t>）</w:t>
      </w:r>
      <w:r w:rsidRPr="000136A0">
        <w:t>a</w:t>
      </w:r>
      <w:r w:rsidRPr="000136A0">
        <w:t>点溶液中溶质的成分为</w:t>
      </w:r>
      <w:r w:rsidRPr="000136A0">
        <w:t>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2</w:t>
      </w:r>
      <w:r w:rsidRPr="000136A0">
        <w:t>）</w:t>
      </w:r>
      <w:r w:rsidRPr="000136A0">
        <w:t>b</w:t>
      </w:r>
      <w:proofErr w:type="gramStart"/>
      <w:r w:rsidRPr="000136A0">
        <w:t>点所得</w:t>
      </w:r>
      <w:proofErr w:type="gramEnd"/>
      <w:r w:rsidRPr="000136A0">
        <w:t>固体的成分为</w:t>
      </w:r>
      <w:r w:rsidRPr="000136A0">
        <w:t>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center"/>
        <w:textAlignment w:val="center"/>
      </w:pPr>
      <w:r w:rsidRPr="000136A0">
        <w:rPr>
          <w:noProof/>
        </w:rPr>
        <w:drawing>
          <wp:inline distT="0" distB="0" distL="114300" distR="114300" wp14:anchorId="7ED4FC56" wp14:editId="4BE17237">
            <wp:extent cx="1038860" cy="895350"/>
            <wp:effectExtent l="0" t="0" r="889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330475" name="图片 100001" descr="figur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15</w:t>
      </w:r>
      <w:r w:rsidRPr="000136A0">
        <w:t>．（</w:t>
      </w:r>
      <w:r w:rsidRPr="000136A0">
        <w:t>2019·</w:t>
      </w:r>
      <w:r w:rsidRPr="000136A0">
        <w:t>河南模拟）向一定质量</w:t>
      </w:r>
      <w:r w:rsidRPr="000136A0">
        <w:t>AgNO</w:t>
      </w:r>
      <w:r w:rsidRPr="000136A0">
        <w:rPr>
          <w:vertAlign w:val="subscript"/>
        </w:rPr>
        <w:t>3</w:t>
      </w:r>
      <w:r w:rsidRPr="000136A0">
        <w:t>、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、</w:t>
      </w:r>
      <w:r w:rsidRPr="000136A0">
        <w:t>A1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3</w:t>
      </w:r>
      <w:r w:rsidRPr="000136A0">
        <w:t>的混合溶液中加入</w:t>
      </w:r>
      <w:r w:rsidRPr="000136A0">
        <w:t>Zn</w:t>
      </w:r>
      <w:r w:rsidRPr="000136A0">
        <w:t>和</w:t>
      </w:r>
      <w:r w:rsidRPr="000136A0">
        <w:t>Fe</w:t>
      </w:r>
      <w:r w:rsidRPr="000136A0">
        <w:t>的混合物溶液质量随时间变化的关系如图所示。请回答下列问题：</w:t>
      </w:r>
    </w:p>
    <w:p w:rsidR="007D48ED" w:rsidRPr="000136A0" w:rsidRDefault="007D48ED" w:rsidP="007D48ED">
      <w:pPr>
        <w:spacing w:line="360" w:lineRule="auto"/>
        <w:jc w:val="center"/>
        <w:textAlignment w:val="center"/>
      </w:pPr>
      <w:r w:rsidRPr="000136A0">
        <w:rPr>
          <w:noProof/>
        </w:rPr>
        <w:drawing>
          <wp:inline distT="0" distB="0" distL="114300" distR="114300" wp14:anchorId="22E7954E" wp14:editId="29578556">
            <wp:extent cx="1125220" cy="914400"/>
            <wp:effectExtent l="0" t="0" r="17780" b="0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45102" name="图片 100011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2522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lastRenderedPageBreak/>
        <w:t>（</w:t>
      </w:r>
      <w:r w:rsidRPr="000136A0">
        <w:t>1</w:t>
      </w:r>
      <w:r w:rsidRPr="000136A0">
        <w:t>）请写出</w:t>
      </w:r>
      <w:r w:rsidRPr="000136A0">
        <w:t>m</w:t>
      </w:r>
      <w:r w:rsidRPr="000136A0">
        <w:t>点时发生反应的化学方程式</w:t>
      </w:r>
      <w:r w:rsidRPr="000136A0">
        <w:t>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2</w:t>
      </w:r>
      <w:r w:rsidRPr="000136A0">
        <w:t>）过滤得到</w:t>
      </w:r>
      <w:r w:rsidRPr="000136A0">
        <w:t>n</w:t>
      </w:r>
      <w:r w:rsidRPr="000136A0">
        <w:t>点时的固体，滴加稀盐酸可观察到什么现象</w:t>
      </w:r>
      <w:r w:rsidRPr="000136A0">
        <w:t>_____</w:t>
      </w:r>
      <w:r w:rsidRPr="000136A0">
        <w:t>？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3</w:t>
      </w:r>
      <w:r w:rsidRPr="000136A0">
        <w:t>）</w:t>
      </w:r>
      <w:r w:rsidRPr="000136A0">
        <w:t>e</w:t>
      </w:r>
      <w:r w:rsidRPr="000136A0">
        <w:t>点时溶液中一定含有的阳离子是什么</w:t>
      </w:r>
      <w:r w:rsidRPr="000136A0">
        <w:t>_____</w:t>
      </w:r>
      <w:r w:rsidRPr="000136A0">
        <w:t>？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16</w:t>
      </w:r>
      <w:r w:rsidRPr="000136A0">
        <w:t>．（</w:t>
      </w:r>
      <w:r w:rsidRPr="000136A0">
        <w:t>2019·</w:t>
      </w:r>
      <w:r w:rsidRPr="000136A0">
        <w:t>河南中考）某金属（用</w:t>
      </w:r>
      <w:r w:rsidRPr="000136A0">
        <w:t>R</w:t>
      </w:r>
      <w:r w:rsidRPr="000136A0">
        <w:t>表示）能与盐酸发生置换反应，其金属活动性弱于</w:t>
      </w:r>
      <w:r w:rsidRPr="000136A0">
        <w:t>Zn</w:t>
      </w:r>
      <w:r w:rsidRPr="000136A0">
        <w:t>，相对原子质量小于</w:t>
      </w:r>
      <w:r w:rsidRPr="000136A0">
        <w:t>65</w:t>
      </w:r>
      <w:r w:rsidRPr="000136A0">
        <w:t>．向一定质量的</w:t>
      </w:r>
      <w:r w:rsidRPr="000136A0">
        <w:t>AgNO</w:t>
      </w:r>
      <w:r w:rsidRPr="000136A0">
        <w:rPr>
          <w:vertAlign w:val="subscript"/>
        </w:rPr>
        <w:t>3</w:t>
      </w:r>
      <w:r w:rsidRPr="000136A0">
        <w:t>、</w:t>
      </w:r>
      <w:r w:rsidRPr="000136A0">
        <w:t>Cu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和</w:t>
      </w:r>
      <w:r w:rsidRPr="000136A0">
        <w:t>R</w:t>
      </w:r>
      <w:r w:rsidRPr="000136A0">
        <w:t>（</w:t>
      </w:r>
      <w:r w:rsidRPr="000136A0">
        <w:t>NO</w:t>
      </w:r>
      <w:r w:rsidRPr="000136A0">
        <w:rPr>
          <w:vertAlign w:val="subscript"/>
        </w:rPr>
        <w:t>3</w:t>
      </w:r>
      <w:r w:rsidRPr="000136A0">
        <w:t>）</w:t>
      </w:r>
      <w:r w:rsidRPr="000136A0">
        <w:rPr>
          <w:vertAlign w:val="subscript"/>
        </w:rPr>
        <w:t>2</w:t>
      </w:r>
      <w:r w:rsidRPr="000136A0">
        <w:t>混合溶液中加入</w:t>
      </w:r>
      <w:r w:rsidRPr="000136A0">
        <w:t>Zn</w:t>
      </w:r>
      <w:r w:rsidRPr="000136A0">
        <w:t>，充分反应后过滤，得到固体和溶液。向所得到的固体上滴加盐酸时有气泡产生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1</w:t>
      </w:r>
      <w:r w:rsidRPr="000136A0">
        <w:t>）写出</w:t>
      </w:r>
      <w:r w:rsidRPr="000136A0">
        <w:t>R</w:t>
      </w:r>
      <w:r w:rsidRPr="000136A0">
        <w:t>与盐酸反应的化学方程式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2</w:t>
      </w:r>
      <w:r w:rsidRPr="000136A0">
        <w:t>）所得到的固体中一定含有哪些金属？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3</w:t>
      </w:r>
      <w:r w:rsidRPr="000136A0">
        <w:t>）所得到的溶液的质量与原混合溶液的质量相比，可能增大，其原因是什么？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17</w:t>
      </w:r>
      <w:r w:rsidRPr="000136A0">
        <w:t>．（</w:t>
      </w:r>
      <w:r w:rsidRPr="000136A0">
        <w:t>2019·</w:t>
      </w:r>
      <w:r w:rsidRPr="000136A0">
        <w:t>信阳模拟）向硝酸铜、硝酸银和硝酸亚铁的混合溶液中缓慢连续加入质量为</w:t>
      </w:r>
      <w:r w:rsidRPr="000136A0">
        <w:t xml:space="preserve"> m </w:t>
      </w:r>
      <w:r w:rsidRPr="000136A0">
        <w:t>的锌粉，溶液中析出</w:t>
      </w:r>
      <w:r w:rsidRPr="000136A0">
        <w:t xml:space="preserve"> </w:t>
      </w:r>
      <w:r w:rsidRPr="000136A0">
        <w:t>固体的质量与参加反应的锌粉质量关系如图所示：</w:t>
      </w:r>
    </w:p>
    <w:p w:rsidR="007D48ED" w:rsidRPr="000136A0" w:rsidRDefault="007D48ED" w:rsidP="007D48ED">
      <w:pPr>
        <w:spacing w:line="360" w:lineRule="auto"/>
        <w:jc w:val="center"/>
        <w:textAlignment w:val="center"/>
      </w:pPr>
      <w:r w:rsidRPr="000136A0">
        <w:rPr>
          <w:noProof/>
        </w:rPr>
        <w:drawing>
          <wp:inline distT="0" distB="0" distL="114300" distR="114300" wp14:anchorId="1DA31055" wp14:editId="13B6496D">
            <wp:extent cx="1266825" cy="971550"/>
            <wp:effectExtent l="0" t="0" r="9525" b="0"/>
            <wp:docPr id="100018" name="图片 100018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349880" name="图片 100018" descr="figure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1</w:t>
      </w:r>
      <w:r w:rsidRPr="000136A0">
        <w:t>）写出</w:t>
      </w:r>
      <w:r w:rsidRPr="000136A0">
        <w:t xml:space="preserve"> </w:t>
      </w:r>
      <w:proofErr w:type="spellStart"/>
      <w:r w:rsidRPr="000136A0">
        <w:t>ab</w:t>
      </w:r>
      <w:proofErr w:type="spellEnd"/>
      <w:r w:rsidRPr="000136A0">
        <w:t xml:space="preserve"> </w:t>
      </w:r>
      <w:r w:rsidRPr="000136A0">
        <w:t>段发生反应的化学方程式。</w:t>
      </w:r>
      <w:r w:rsidRPr="000136A0">
        <w:t>________________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2</w:t>
      </w:r>
      <w:r w:rsidRPr="000136A0">
        <w:t>）</w:t>
      </w:r>
      <w:r w:rsidRPr="000136A0">
        <w:t xml:space="preserve">C </w:t>
      </w:r>
      <w:r w:rsidRPr="000136A0">
        <w:t>点对应的溶液中含有的金属离子是什么？</w:t>
      </w:r>
      <w:r w:rsidRPr="000136A0">
        <w:t>________________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3</w:t>
      </w:r>
      <w:r w:rsidRPr="000136A0">
        <w:t>）为什么关系图中</w:t>
      </w:r>
      <w:r w:rsidRPr="000136A0">
        <w:t xml:space="preserve"> </w:t>
      </w:r>
      <w:proofErr w:type="spellStart"/>
      <w:r w:rsidRPr="000136A0">
        <w:t>bc</w:t>
      </w:r>
      <w:proofErr w:type="spellEnd"/>
      <w:r w:rsidRPr="000136A0">
        <w:t xml:space="preserve"> </w:t>
      </w:r>
      <w:r w:rsidRPr="000136A0">
        <w:t>段斜率小于</w:t>
      </w:r>
      <w:r w:rsidRPr="000136A0">
        <w:t xml:space="preserve"> </w:t>
      </w:r>
      <w:proofErr w:type="spellStart"/>
      <w:r w:rsidRPr="000136A0">
        <w:t>ab</w:t>
      </w:r>
      <w:proofErr w:type="spellEnd"/>
      <w:r w:rsidRPr="000136A0">
        <w:t xml:space="preserve"> </w:t>
      </w:r>
      <w:r w:rsidRPr="000136A0">
        <w:t>段？</w:t>
      </w:r>
      <w:r w:rsidRPr="000136A0">
        <w:t>________________</w:t>
      </w:r>
    </w:p>
    <w:p w:rsidR="007D48ED" w:rsidRPr="000136A0" w:rsidRDefault="007D48ED" w:rsidP="007D48ED">
      <w:pPr>
        <w:spacing w:line="360" w:lineRule="auto"/>
        <w:rPr>
          <w:b/>
        </w:rPr>
      </w:pPr>
      <w:r w:rsidRPr="000136A0">
        <w:rPr>
          <w:b/>
        </w:rPr>
        <w:t>四、综合题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18</w:t>
      </w:r>
      <w:r w:rsidRPr="000136A0">
        <w:t>．（</w:t>
      </w:r>
      <w:r w:rsidRPr="000136A0">
        <w:t>2019·</w:t>
      </w:r>
      <w:r w:rsidRPr="000136A0">
        <w:t>河南省实验模拟）金属及合金有广泛的用途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1</w:t>
      </w:r>
      <w:r w:rsidRPr="000136A0">
        <w:t>）下列关于铝的叙述正确的是</w:t>
      </w:r>
      <w:r w:rsidRPr="000136A0">
        <w:t>_____</w:t>
      </w:r>
      <w:r w:rsidRPr="000136A0">
        <w:t>（填序号）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rPr>
          <w:rFonts w:ascii="宋体" w:hAnsi="宋体" w:cs="宋体" w:hint="eastAsia"/>
        </w:rPr>
        <w:t>①</w:t>
      </w:r>
      <w:r w:rsidRPr="000136A0">
        <w:t>化学性质活泼却较耐腐蚀；</w:t>
      </w:r>
      <w:r w:rsidRPr="000136A0">
        <w:rPr>
          <w:rFonts w:ascii="宋体" w:hAnsi="宋体" w:cs="宋体" w:hint="eastAsia"/>
        </w:rPr>
        <w:t>②</w:t>
      </w:r>
      <w:r w:rsidRPr="000136A0">
        <w:t>在周期表中的第三周期第</w:t>
      </w:r>
      <w:r w:rsidRPr="000136A0">
        <w:rPr>
          <w:rFonts w:ascii="宋体" w:hAnsi="宋体" w:cs="宋体" w:hint="eastAsia"/>
        </w:rPr>
        <w:t>Ⅶ</w:t>
      </w:r>
      <w:r w:rsidRPr="000136A0">
        <w:t>A</w:t>
      </w:r>
      <w:r w:rsidRPr="000136A0">
        <w:t>族；</w:t>
      </w:r>
      <w:r w:rsidRPr="000136A0">
        <w:rPr>
          <w:rFonts w:ascii="宋体" w:hAnsi="宋体" w:cs="宋体" w:hint="eastAsia"/>
        </w:rPr>
        <w:t>③</w:t>
      </w:r>
      <w:r w:rsidRPr="000136A0">
        <w:t>在化学反应中易得电子；</w:t>
      </w:r>
      <w:r w:rsidRPr="000136A0">
        <w:rPr>
          <w:rFonts w:ascii="宋体" w:hAnsi="宋体" w:cs="宋体" w:hint="eastAsia"/>
        </w:rPr>
        <w:t>④</w:t>
      </w:r>
      <w:r w:rsidRPr="000136A0">
        <w:t>铝的原子结构示意图：</w:t>
      </w:r>
      <w:r w:rsidRPr="000136A0">
        <w:rPr>
          <w:noProof/>
        </w:rPr>
        <w:drawing>
          <wp:inline distT="0" distB="0" distL="114300" distR="114300" wp14:anchorId="532B8515" wp14:editId="479D5018">
            <wp:extent cx="542925" cy="521335"/>
            <wp:effectExtent l="0" t="0" r="9525" b="12065"/>
            <wp:docPr id="100020" name="图片 1000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949485" name="图片 100020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21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t>（</w:t>
      </w:r>
      <w:r w:rsidRPr="000136A0">
        <w:t>2</w:t>
      </w:r>
      <w:r w:rsidRPr="000136A0">
        <w:t>）将一定量的</w:t>
      </w:r>
      <w:r w:rsidRPr="000136A0">
        <w:t>Zn</w:t>
      </w:r>
      <w:r w:rsidRPr="000136A0">
        <w:t>加入含有</w:t>
      </w:r>
      <w:r>
        <w:object w:dxaOrig="1095" w:dyaOrig="405">
          <v:shape id="_x0000_i1027" type="#_x0000_t75" alt="学科网(www.zxxk.com)--教育资源门户，提供试题试卷、教案、课件、教学论文、素材等各类教学资源库下载，还有大量丰富的教学资讯！" style="width:54.75pt;height:20.25pt" o:ole="">
            <v:imagedata r:id="rId17" o:title="eqId93b8be8669e340129d3bb934b36937ee"/>
          </v:shape>
          <o:OLEObject Type="Embed" ProgID="Equation.DSMT4" ShapeID="_x0000_i1027" DrawAspect="Content" ObjectID="_1639500448" r:id="rId18"/>
        </w:object>
      </w:r>
      <w:r w:rsidRPr="000136A0">
        <w:t>、</w:t>
      </w:r>
      <w:r>
        <w:object w:dxaOrig="780" w:dyaOrig="360">
          <v:shape id="_x0000_i1028" type="#_x0000_t75" alt="学科网(www.zxxk.com)--教育资源门户，提供试题试卷、教案、课件、教学论文、素材等各类教学资源库下载，还有大量丰富的教学资讯！" style="width:39pt;height:18pt" o:ole="">
            <v:imagedata r:id="rId11" o:title="eqId1bd97724bb2d424aac37a4c8c05ff7f9"/>
          </v:shape>
          <o:OLEObject Type="Embed" ProgID="Equation.DSMT4" ShapeID="_x0000_i1028" DrawAspect="Content" ObjectID="_1639500449" r:id="rId19"/>
        </w:object>
      </w:r>
      <w:r w:rsidRPr="000136A0">
        <w:t>和</w:t>
      </w:r>
      <w:r>
        <w:object w:dxaOrig="1050" w:dyaOrig="390">
          <v:shape id="_x0000_i1029" type="#_x0000_t75" alt="学科网(www.zxxk.com)--教育资源门户，提供试题试卷、教案、课件、教学论文、素材等各类教学资源库下载，还有大量丰富的教学资讯！" style="width:52.5pt;height:19.5pt" o:ole="">
            <v:imagedata r:id="rId9" o:title="eqIdb697a11424894486a8feb295f6086af5"/>
          </v:shape>
          <o:OLEObject Type="Embed" ProgID="Equation.DSMT4" ShapeID="_x0000_i1029" DrawAspect="Content" ObjectID="_1639500450" r:id="rId20"/>
        </w:object>
      </w:r>
      <w:r w:rsidRPr="000136A0">
        <w:t>的混合溶液中，充分反应后，过滤，可以得到固体和溶液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rPr>
          <w:rFonts w:ascii="宋体" w:hAnsi="宋体" w:cs="宋体" w:hint="eastAsia"/>
        </w:rPr>
        <w:t>①</w:t>
      </w:r>
      <w:r w:rsidRPr="000136A0">
        <w:t>请写出一个有关反应的化学方程式</w:t>
      </w:r>
      <w:r w:rsidRPr="000136A0">
        <w:t>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rPr>
          <w:rFonts w:ascii="宋体" w:hAnsi="宋体" w:cs="宋体" w:hint="eastAsia"/>
        </w:rPr>
        <w:t>②</w:t>
      </w:r>
      <w:r w:rsidRPr="000136A0">
        <w:t>若反应后溶液呈蓝色，请分析此时所得固体的成分</w:t>
      </w:r>
      <w:r w:rsidRPr="000136A0">
        <w:t>_____</w:t>
      </w:r>
      <w:r w:rsidRPr="000136A0">
        <w:t>。</w:t>
      </w:r>
    </w:p>
    <w:p w:rsidR="007D48ED" w:rsidRPr="000136A0" w:rsidRDefault="007D48ED" w:rsidP="007D48ED">
      <w:pPr>
        <w:spacing w:line="360" w:lineRule="auto"/>
        <w:jc w:val="left"/>
        <w:textAlignment w:val="center"/>
      </w:pPr>
      <w:r w:rsidRPr="000136A0">
        <w:rPr>
          <w:rFonts w:ascii="宋体" w:hAnsi="宋体" w:cs="宋体" w:hint="eastAsia"/>
        </w:rPr>
        <w:t>③</w:t>
      </w:r>
      <w:r w:rsidRPr="000136A0">
        <w:t>某同学对反应过程进行了分析，得到了以下几个</w:t>
      </w:r>
      <w:proofErr w:type="gramStart"/>
      <w:r w:rsidRPr="000136A0">
        <w:t>图象</w:t>
      </w:r>
      <w:proofErr w:type="gramEnd"/>
      <w:r w:rsidRPr="000136A0">
        <w:t>（横坐标表示加入锌的质量），其中错误的是</w:t>
      </w:r>
      <w:r w:rsidRPr="000136A0">
        <w:t>_____</w:t>
      </w:r>
      <w:r w:rsidRPr="000136A0">
        <w:lastRenderedPageBreak/>
        <w:t>（填字母序号）。</w:t>
      </w:r>
    </w:p>
    <w:p w:rsidR="007D48ED" w:rsidRPr="000136A0" w:rsidRDefault="007D48ED" w:rsidP="007D48ED">
      <w:pPr>
        <w:spacing w:line="360" w:lineRule="auto"/>
        <w:jc w:val="center"/>
        <w:textAlignment w:val="center"/>
      </w:pPr>
      <w:r w:rsidRPr="000136A0">
        <w:rPr>
          <w:noProof/>
        </w:rPr>
        <w:drawing>
          <wp:inline distT="0" distB="0" distL="114300" distR="114300" wp14:anchorId="79167DE9" wp14:editId="6EE941A3">
            <wp:extent cx="4407535" cy="1192530"/>
            <wp:effectExtent l="0" t="0" r="12065" b="7620"/>
            <wp:docPr id="100021" name="图片 1000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049580" name="图片 100021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07535" cy="119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7F50" w:rsidRPr="00DF474F" w:rsidRDefault="00E57F50" w:rsidP="00E57F50">
      <w:pPr>
        <w:spacing w:line="360" w:lineRule="auto"/>
        <w:rPr>
          <w:rFonts w:hint="eastAsia"/>
          <w:b/>
          <w:noProof/>
          <w:color w:val="FF0000"/>
          <w:sz w:val="32"/>
          <w:szCs w:val="32"/>
        </w:rPr>
      </w:pPr>
    </w:p>
    <w:sectPr w:rsidR="00E57F50" w:rsidRPr="00DF474F">
      <w:headerReference w:type="default" r:id="rId22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1E65" w:rsidRDefault="002D1E65" w:rsidP="00A8289A">
      <w:r>
        <w:separator/>
      </w:r>
    </w:p>
  </w:endnote>
  <w:endnote w:type="continuationSeparator" w:id="0">
    <w:p w:rsidR="002D1E65" w:rsidRDefault="002D1E65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1E65" w:rsidRDefault="002D1E65" w:rsidP="00A8289A">
      <w:r>
        <w:separator/>
      </w:r>
    </w:p>
  </w:footnote>
  <w:footnote w:type="continuationSeparator" w:id="0">
    <w:p w:rsidR="002D1E65" w:rsidRDefault="002D1E65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2D1E65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232BB8"/>
    <w:rsid w:val="002D1E65"/>
    <w:rsid w:val="003073E2"/>
    <w:rsid w:val="00406E6B"/>
    <w:rsid w:val="00476536"/>
    <w:rsid w:val="006D4A5D"/>
    <w:rsid w:val="007D2BAC"/>
    <w:rsid w:val="007D48ED"/>
    <w:rsid w:val="00901887"/>
    <w:rsid w:val="00A8289A"/>
    <w:rsid w:val="00AE72E2"/>
    <w:rsid w:val="00B8394B"/>
    <w:rsid w:val="00C8608B"/>
    <w:rsid w:val="00DF474F"/>
    <w:rsid w:val="00E57F50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70</Words>
  <Characters>2680</Characters>
  <Application>Microsoft Office Word</Application>
  <DocSecurity>0</DocSecurity>
  <Lines>22</Lines>
  <Paragraphs>6</Paragraphs>
  <ScaleCrop>false</ScaleCrop>
  <Company/>
  <LinksUpToDate>false</LinksUpToDate>
  <CharactersWithSpaces>3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1:56:00Z</dcterms:created>
  <dcterms:modified xsi:type="dcterms:W3CDTF">2020-01-02T11:56:00Z</dcterms:modified>
</cp:coreProperties>
</file>